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31B1" w:rsidRDefault="00401C0B" w:rsidP="00C30C16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1C0B">
        <w:rPr>
          <w:rFonts w:ascii="Times New Roman" w:hAnsi="Times New Roman" w:cs="Times New Roman"/>
          <w:sz w:val="28"/>
          <w:szCs w:val="28"/>
        </w:rPr>
        <w:t>Здравствуйте</w:t>
      </w:r>
      <w:r>
        <w:rPr>
          <w:rFonts w:ascii="Times New Roman" w:hAnsi="Times New Roman" w:cs="Times New Roman"/>
          <w:sz w:val="28"/>
          <w:szCs w:val="28"/>
        </w:rPr>
        <w:t>, студенты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!</w:t>
      </w:r>
    </w:p>
    <w:p w:rsidR="00127907" w:rsidRDefault="00127907" w:rsidP="00C30C1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вас уже есть описание лабораторной работы 3.</w:t>
      </w:r>
      <w:r w:rsidR="008350BF" w:rsidRPr="008350BF">
        <w:rPr>
          <w:rFonts w:ascii="Times New Roman" w:hAnsi="Times New Roman" w:cs="Times New Roman"/>
          <w:sz w:val="28"/>
          <w:szCs w:val="28"/>
        </w:rPr>
        <w:t xml:space="preserve"> </w:t>
      </w:r>
      <w:r w:rsidR="008350BF">
        <w:rPr>
          <w:rFonts w:ascii="Times New Roman" w:hAnsi="Times New Roman" w:cs="Times New Roman"/>
          <w:sz w:val="28"/>
          <w:szCs w:val="28"/>
        </w:rPr>
        <w:t>Желательно, чтобы вы ознакомились с текстом.</w:t>
      </w:r>
    </w:p>
    <w:p w:rsidR="00581EB2" w:rsidRDefault="00581EB2" w:rsidP="00C30C1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ы будем настраивать на апериодический переходный процесс систему управления электроприводом постоянного тока. САУ представляет собой 3-х контурную систему подчиненного регулирования, т.е. управление осуществляется по схеме вложенных контуров. Настройка регуляторов начинается с внутреннего контура. Настройка регуляторов каждого следующего контура зависит от настройки внутреннего контура. Внутренний контур тока в цепи управления исполнительным двигателем электропривода. Затем контур скорости вращения </w:t>
      </w:r>
      <w:r w:rsidR="008350BF">
        <w:rPr>
          <w:rFonts w:ascii="Times New Roman" w:hAnsi="Times New Roman" w:cs="Times New Roman"/>
          <w:sz w:val="28"/>
          <w:szCs w:val="28"/>
        </w:rPr>
        <w:t>вала исполнительного двигателя и, наконец, контур управления положением вращающегося вала рабочего органа электропривода.</w:t>
      </w:r>
    </w:p>
    <w:p w:rsidR="0066600C" w:rsidRDefault="008350BF" w:rsidP="00C30C1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чему имеет место такая модель? Что в ней обозн</w:t>
      </w:r>
      <w:r w:rsidR="0066600C">
        <w:rPr>
          <w:rFonts w:ascii="Times New Roman" w:hAnsi="Times New Roman" w:cs="Times New Roman"/>
          <w:sz w:val="28"/>
          <w:szCs w:val="28"/>
        </w:rPr>
        <w:t xml:space="preserve">ачают квадратики и треугольники? - </w:t>
      </w:r>
      <w:r>
        <w:rPr>
          <w:rFonts w:ascii="Times New Roman" w:hAnsi="Times New Roman" w:cs="Times New Roman"/>
          <w:sz w:val="28"/>
          <w:szCs w:val="28"/>
        </w:rPr>
        <w:t xml:space="preserve"> будет объяснено в Лекции №8. </w:t>
      </w:r>
    </w:p>
    <w:p w:rsidR="00401C0B" w:rsidRDefault="008350BF" w:rsidP="00C30C1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егодня мы выполним расчет основных параметров системы. Затем используя имеющиеся в папке </w:t>
      </w:r>
      <w:r>
        <w:rPr>
          <w:rFonts w:ascii="Times New Roman" w:hAnsi="Times New Roman" w:cs="Times New Roman"/>
          <w:sz w:val="28"/>
          <w:szCs w:val="28"/>
          <w:lang w:val="en-US"/>
        </w:rPr>
        <w:t>SPR</w:t>
      </w:r>
      <w:r w:rsidRPr="008350B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350BF">
        <w:rPr>
          <w:rFonts w:ascii="Times New Roman" w:hAnsi="Times New Roman" w:cs="Times New Roman"/>
          <w:sz w:val="28"/>
          <w:szCs w:val="28"/>
        </w:rPr>
        <w:t xml:space="preserve">65 </w:t>
      </w:r>
      <w:r>
        <w:rPr>
          <w:rFonts w:ascii="Times New Roman" w:hAnsi="Times New Roman" w:cs="Times New Roman"/>
          <w:sz w:val="28"/>
          <w:szCs w:val="28"/>
        </w:rPr>
        <w:t>модели, вы настроите свои контуры</w:t>
      </w:r>
      <w:r w:rsidR="0066600C">
        <w:rPr>
          <w:rFonts w:ascii="Times New Roman" w:hAnsi="Times New Roman" w:cs="Times New Roman"/>
          <w:sz w:val="28"/>
          <w:szCs w:val="28"/>
        </w:rPr>
        <w:t xml:space="preserve"> и подтвердите, что настройка получилась, сняв </w:t>
      </w:r>
      <w:r w:rsidR="0066600C" w:rsidRPr="0066600C">
        <w:rPr>
          <w:rFonts w:ascii="Times New Roman" w:hAnsi="Times New Roman" w:cs="Times New Roman"/>
          <w:b/>
          <w:sz w:val="28"/>
          <w:szCs w:val="28"/>
        </w:rPr>
        <w:t>два листа характеристик, как</w:t>
      </w:r>
      <w:r w:rsidRPr="0066600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6600C" w:rsidRPr="0066600C">
        <w:rPr>
          <w:rFonts w:ascii="Times New Roman" w:hAnsi="Times New Roman" w:cs="Times New Roman"/>
          <w:b/>
          <w:sz w:val="28"/>
          <w:szCs w:val="28"/>
        </w:rPr>
        <w:t>в лабораторной работе 1</w:t>
      </w:r>
      <w:r w:rsidR="0066600C">
        <w:rPr>
          <w:rFonts w:ascii="Times New Roman" w:hAnsi="Times New Roman" w:cs="Times New Roman"/>
          <w:sz w:val="28"/>
          <w:szCs w:val="28"/>
        </w:rPr>
        <w:t>.</w:t>
      </w:r>
    </w:p>
    <w:p w:rsidR="0066600C" w:rsidRPr="00C30C16" w:rsidRDefault="0066600C" w:rsidP="00C30C16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30C16">
        <w:rPr>
          <w:rFonts w:ascii="Times New Roman" w:hAnsi="Times New Roman" w:cs="Times New Roman"/>
          <w:sz w:val="28"/>
          <w:szCs w:val="28"/>
        </w:rPr>
        <w:t xml:space="preserve">Итак, читаете описание до пункта 3.2. Затем открываете порядок выполнения работы п.4.1 и на листе бумаги аккуратно выписываете все параметры, подставляя свои значения. </w:t>
      </w:r>
    </w:p>
    <w:p w:rsidR="0066600C" w:rsidRDefault="0066600C" w:rsidP="00C30C1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имер, ваши числа 12 и 7:</w:t>
      </w:r>
    </w:p>
    <w:p w:rsidR="0066600C" w:rsidRDefault="0066600C" w:rsidP="00C30C16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 w:rsidRPr="0066600C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м+0.д= 0.07+0.12=0.19;</w:t>
      </w:r>
    </w:p>
    <w:p w:rsidR="0066600C" w:rsidRDefault="0066600C" w:rsidP="00C30C16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proofErr w:type="gramStart"/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proofErr w:type="gramEnd"/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=(</w:t>
      </w:r>
      <w:proofErr w:type="spellStart"/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г+м+д</w:t>
      </w:r>
      <w:proofErr w:type="spellEnd"/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/10=(1999+7+12)/10=201,8</w:t>
      </w:r>
    </w:p>
    <w:p w:rsidR="0066600C" w:rsidRDefault="0066600C" w:rsidP="00C30C16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 т.д.</w:t>
      </w:r>
    </w:p>
    <w:p w:rsidR="0066600C" w:rsidRDefault="0066600C" w:rsidP="00C30C16">
      <w:pPr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63B08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мечание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асчетах параметров не выполняете операции</w:t>
      </w:r>
      <w:r w:rsidR="00063B0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ления (выполняете только простые), вводите ваши значения для расчета в программу. Пусть делит </w:t>
      </w:r>
      <w:proofErr w:type="spellStart"/>
      <w:r w:rsidR="00063B08"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="00063B08">
        <w:rPr>
          <w:rFonts w:ascii="Times New Roman" w:hAnsi="Times New Roman" w:cs="Times New Roman"/>
          <w:sz w:val="28"/>
          <w:szCs w:val="28"/>
        </w:rPr>
        <w:t>, он разделит точнее ваших калькуляторов.</w:t>
      </w:r>
    </w:p>
    <w:p w:rsidR="00AB4F1E" w:rsidRPr="00C30C16" w:rsidRDefault="00AB4F1E" w:rsidP="00C30C16">
      <w:pPr>
        <w:pStyle w:val="a3"/>
        <w:numPr>
          <w:ilvl w:val="0"/>
          <w:numId w:val="2"/>
        </w:num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  <w:r w:rsidRPr="00C30C16">
        <w:rPr>
          <w:rFonts w:ascii="Times New Roman" w:hAnsi="Times New Roman" w:cs="Times New Roman"/>
          <w:sz w:val="28"/>
          <w:szCs w:val="28"/>
        </w:rPr>
        <w:t xml:space="preserve">В папке </w:t>
      </w:r>
      <w:r w:rsidRPr="00C30C16">
        <w:rPr>
          <w:rFonts w:ascii="Times New Roman" w:hAnsi="Times New Roman" w:cs="Times New Roman"/>
          <w:sz w:val="28"/>
          <w:szCs w:val="28"/>
          <w:lang w:val="en-US"/>
        </w:rPr>
        <w:t>SPR</w:t>
      </w:r>
      <w:r w:rsidRPr="00C30C16">
        <w:rPr>
          <w:rFonts w:ascii="Times New Roman" w:hAnsi="Times New Roman" w:cs="Times New Roman"/>
          <w:sz w:val="28"/>
          <w:szCs w:val="28"/>
        </w:rPr>
        <w:t xml:space="preserve"> </w:t>
      </w:r>
      <w:r w:rsidRPr="00C30C16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C16">
        <w:rPr>
          <w:rFonts w:ascii="Times New Roman" w:hAnsi="Times New Roman" w:cs="Times New Roman"/>
          <w:sz w:val="28"/>
          <w:szCs w:val="28"/>
        </w:rPr>
        <w:t>65 содержатся две папки:</w:t>
      </w:r>
    </w:p>
    <w:p w:rsidR="00AB4F1E" w:rsidRPr="00AB4F1E" w:rsidRDefault="00AB4F1E" w:rsidP="00C30C16">
      <w:pPr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контур скорости нормированный;</w:t>
      </w:r>
    </w:p>
    <w:p w:rsidR="00AB4F1E" w:rsidRDefault="00AB4F1E" w:rsidP="00C30C16">
      <w:pPr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4F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KTn</w:t>
      </w:r>
      <w:proofErr w:type="spellEnd"/>
      <w:r w:rsidRPr="00AB4F1E">
        <w:rPr>
          <w:rFonts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  <w:lang w:val="en-US"/>
        </w:rPr>
        <w:t>TO</w:t>
      </w:r>
      <w:r>
        <w:rPr>
          <w:rFonts w:ascii="Times New Roman" w:hAnsi="Times New Roman" w:cs="Times New Roman"/>
          <w:sz w:val="28"/>
          <w:szCs w:val="28"/>
        </w:rPr>
        <w:t xml:space="preserve"> – контур тока </w:t>
      </w:r>
      <w:proofErr w:type="spellStart"/>
      <w:r>
        <w:rPr>
          <w:rFonts w:ascii="Times New Roman" w:hAnsi="Times New Roman" w:cs="Times New Roman"/>
          <w:sz w:val="28"/>
          <w:szCs w:val="28"/>
        </w:rPr>
        <w:t>нормированный_техническ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птимум.</w:t>
      </w:r>
      <w:proofErr w:type="gramEnd"/>
    </w:p>
    <w:p w:rsidR="00AB4F1E" w:rsidRDefault="00AB4F1E" w:rsidP="00C30C16">
      <w:pPr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07E57" w:rsidRDefault="00707E57" w:rsidP="00C30C16">
      <w:pPr>
        <w:pStyle w:val="a3"/>
        <w:numPr>
          <w:ilvl w:val="0"/>
          <w:numId w:val="1"/>
        </w:numPr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07E57">
        <w:rPr>
          <w:rFonts w:ascii="Times New Roman" w:hAnsi="Times New Roman" w:cs="Times New Roman"/>
          <w:sz w:val="28"/>
          <w:szCs w:val="28"/>
          <w:lang w:val="en-US"/>
        </w:rPr>
        <w:t>KTn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_</w:t>
      </w:r>
      <w:r w:rsidRPr="00707E57">
        <w:rPr>
          <w:rFonts w:ascii="Times New Roman" w:hAnsi="Times New Roman" w:cs="Times New Roman"/>
          <w:sz w:val="28"/>
          <w:szCs w:val="28"/>
          <w:lang w:val="en-US"/>
        </w:rPr>
        <w:t>TO</w:t>
      </w:r>
      <w:r>
        <w:rPr>
          <w:rFonts w:ascii="Times New Roman" w:hAnsi="Times New Roman" w:cs="Times New Roman"/>
          <w:sz w:val="28"/>
          <w:szCs w:val="28"/>
        </w:rPr>
        <w:t xml:space="preserve"> содержит файлы</w:t>
      </w:r>
    </w:p>
    <w:p w:rsidR="00707E57" w:rsidRDefault="00707E57" w:rsidP="00C30C16">
      <w:pPr>
        <w:pStyle w:val="a3"/>
        <w:spacing w:after="0" w:line="240" w:lineRule="auto"/>
        <w:ind w:left="567" w:right="283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07E57">
        <w:rPr>
          <w:rFonts w:ascii="Times New Roman" w:hAnsi="Times New Roman" w:cs="Times New Roman"/>
          <w:sz w:val="28"/>
          <w:szCs w:val="28"/>
          <w:lang w:val="en-US"/>
        </w:rPr>
        <w:t>KTnTO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 w:rsidRPr="00707E57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модель контура тока;</w:t>
      </w:r>
    </w:p>
    <w:p w:rsidR="00707E57" w:rsidRPr="00707E57" w:rsidRDefault="00707E57" w:rsidP="00C30C16">
      <w:pPr>
        <w:pStyle w:val="a3"/>
        <w:spacing w:after="0" w:line="240" w:lineRule="auto"/>
        <w:ind w:left="567" w:right="283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07E57">
        <w:rPr>
          <w:rFonts w:ascii="Times New Roman" w:hAnsi="Times New Roman" w:cs="Times New Roman"/>
          <w:sz w:val="28"/>
          <w:szCs w:val="28"/>
          <w:lang w:val="en-US"/>
        </w:rPr>
        <w:t>KTn</w:t>
      </w:r>
      <w:proofErr w:type="spellEnd"/>
      <w:r>
        <w:rPr>
          <w:rFonts w:ascii="Times New Roman" w:hAnsi="Times New Roman" w:cs="Times New Roman"/>
          <w:sz w:val="28"/>
          <w:szCs w:val="28"/>
        </w:rPr>
        <w:t>_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mp</w:t>
      </w:r>
      <w:r w:rsidRPr="00707E57">
        <w:rPr>
          <w:rFonts w:ascii="Times New Roman" w:hAnsi="Times New Roman" w:cs="Times New Roman"/>
          <w:sz w:val="28"/>
          <w:szCs w:val="28"/>
          <w:lang w:val="en-US"/>
        </w:rPr>
        <w:t>TO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 w:rsidRPr="00707E57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модель сравнения контура тока с колебательным и апериодическим первого порядка звеньями.</w:t>
      </w:r>
    </w:p>
    <w:p w:rsidR="00707E57" w:rsidRDefault="00AB4F1E" w:rsidP="00C30C16">
      <w:pPr>
        <w:pStyle w:val="a3"/>
        <w:numPr>
          <w:ilvl w:val="0"/>
          <w:numId w:val="1"/>
        </w:numPr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07E57">
        <w:rPr>
          <w:rFonts w:ascii="Times New Roman" w:hAnsi="Times New Roman" w:cs="Times New Roman"/>
          <w:sz w:val="28"/>
          <w:szCs w:val="28"/>
          <w:lang w:val="en-US"/>
        </w:rPr>
        <w:lastRenderedPageBreak/>
        <w:t>Kcn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 xml:space="preserve"> содержит файлы</w:t>
      </w:r>
    </w:p>
    <w:p w:rsidR="00AB4F1E" w:rsidRDefault="00707E57" w:rsidP="00C30C16">
      <w:pPr>
        <w:pStyle w:val="a3"/>
        <w:spacing w:after="0" w:line="240" w:lineRule="auto"/>
        <w:ind w:left="567" w:right="283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to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 w:rsidRPr="00707E57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>контур скорости, настроенный на технический оптимум;</w:t>
      </w:r>
    </w:p>
    <w:p w:rsidR="00707E57" w:rsidRDefault="00707E57" w:rsidP="00C30C16">
      <w:pPr>
        <w:pStyle w:val="a3"/>
        <w:spacing w:after="0" w:line="240" w:lineRule="auto"/>
        <w:ind w:left="567" w:right="283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compto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 w:rsidRPr="00707E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707E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дели сравнения</w:t>
      </w:r>
      <w:r w:rsidRPr="00707E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нтура скорости, настроенного на технический оптимум со звеньями;</w:t>
      </w:r>
    </w:p>
    <w:p w:rsidR="00707E57" w:rsidRDefault="00707E57" w:rsidP="00C30C16">
      <w:pPr>
        <w:pStyle w:val="a3"/>
        <w:spacing w:after="0" w:line="240" w:lineRule="auto"/>
        <w:ind w:left="567"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kc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 w:rsidRPr="00707E57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>контур скорости, настроенный на симметричный оптимум;</w:t>
      </w:r>
    </w:p>
    <w:p w:rsidR="00707E57" w:rsidRDefault="00707E57" w:rsidP="00C30C16">
      <w:pPr>
        <w:pStyle w:val="a3"/>
        <w:spacing w:after="0" w:line="240" w:lineRule="auto"/>
        <w:ind w:left="567" w:right="283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compto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 w:rsidRPr="00707E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707E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дели сравнения</w:t>
      </w:r>
      <w:r w:rsidRPr="00707E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нтура скорости, настроенного на симметричны</w:t>
      </w:r>
      <w:r w:rsidR="00BD5800">
        <w:rPr>
          <w:rFonts w:ascii="Times New Roman" w:hAnsi="Times New Roman" w:cs="Times New Roman"/>
          <w:sz w:val="28"/>
          <w:szCs w:val="28"/>
        </w:rPr>
        <w:t>й оптимум со звеньями</w:t>
      </w:r>
    </w:p>
    <w:p w:rsidR="00BD5800" w:rsidRDefault="00BD5800" w:rsidP="00C30C16">
      <w:pPr>
        <w:pStyle w:val="a3"/>
        <w:numPr>
          <w:ilvl w:val="0"/>
          <w:numId w:val="1"/>
        </w:numPr>
        <w:spacing w:after="0" w:line="240" w:lineRule="auto"/>
        <w:ind w:left="0" w:right="283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нтур положения создаем сами, достраивая его в модел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to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</w:p>
    <w:p w:rsidR="00C30C16" w:rsidRDefault="00C30C16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</w:p>
    <w:p w:rsidR="00C30C16" w:rsidRDefault="00C30C16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  <w:r w:rsidRPr="00C30C16">
        <w:rPr>
          <w:rFonts w:ascii="Times New Roman" w:hAnsi="Times New Roman" w:cs="Times New Roman"/>
          <w:b/>
          <w:sz w:val="28"/>
          <w:szCs w:val="28"/>
        </w:rPr>
        <w:t>3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30C16">
        <w:rPr>
          <w:rFonts w:ascii="Times New Roman" w:hAnsi="Times New Roman" w:cs="Times New Roman"/>
          <w:sz w:val="28"/>
          <w:szCs w:val="28"/>
        </w:rPr>
        <w:t>Переходим</w:t>
      </w:r>
      <w:r>
        <w:rPr>
          <w:rFonts w:ascii="Times New Roman" w:hAnsi="Times New Roman" w:cs="Times New Roman"/>
          <w:sz w:val="28"/>
          <w:szCs w:val="28"/>
        </w:rPr>
        <w:t xml:space="preserve"> к пункту 3.2.</w:t>
      </w:r>
    </w:p>
    <w:p w:rsidR="00DC7A2C" w:rsidRDefault="00DC7A2C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</w:p>
    <w:p w:rsidR="00C30C16" w:rsidRDefault="00C30C16" w:rsidP="00C30C16">
      <w:pPr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В схеме рис. 3 применен ПИ-регулятор </w:t>
      </w:r>
      <w:proofErr w:type="gramStart"/>
      <w:r w:rsidRPr="00C30C16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</w:t>
      </w:r>
      <w:proofErr w:type="spellStart"/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т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C30C1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C7A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формула (1)</w:t>
      </w:r>
    </w:p>
    <w:p w:rsidR="00C30C16" w:rsidRDefault="00C30C16" w:rsidP="00C30C16">
      <w:pPr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30C16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Замечание</w:t>
      </w:r>
      <w:proofErr w:type="gramStart"/>
      <w:r w:rsidRPr="00C30C16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.</w:t>
      </w:r>
      <w:proofErr w:type="gramEnd"/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proofErr w:type="gramStart"/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</w:t>
      </w:r>
      <w:proofErr w:type="gramEnd"/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описании использован оператор </w:t>
      </w:r>
      <w:r w:rsidRPr="00C30C16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</w:t>
      </w:r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, т.е. вы везде </w:t>
      </w:r>
    </w:p>
    <w:p w:rsidR="00C30C16" w:rsidRDefault="00C30C16" w:rsidP="00C30C16">
      <w:pPr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место </w:t>
      </w:r>
      <w:r w:rsidRPr="00C30C16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W</w:t>
      </w:r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</w:t>
      </w:r>
      <w:r w:rsidRPr="00C30C16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</w:t>
      </w:r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) ставите </w:t>
      </w:r>
      <w:r w:rsidRPr="00C30C16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W</w:t>
      </w:r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</w:t>
      </w:r>
      <w:r w:rsidRPr="00C30C16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s</w:t>
      </w:r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:rsidR="00DC7A2C" w:rsidRDefault="00DC7A2C" w:rsidP="00C30C16">
      <w:pPr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C7A2C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дели он состоит из двух звеньев: пропорционального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7.5pt" o:ole="" fillcolor="window">
            <v:imagedata r:id="rId6" o:title=""/>
          </v:shape>
          <o:OLEObject Type="Embed" ProgID="Equation.3" ShapeID="_x0000_i1025" DrawAspect="Content" ObjectID="_1646493749" r:id="rId7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в виде треугольника)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бственно ПИ-регулятора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3870" cy="396240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DC7A2C" w:rsidRDefault="00DC7A2C" w:rsidP="00C30C16">
      <w:pPr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40" w:dyaOrig="340">
          <v:shape id="_x0000_i1026" type="#_x0000_t75" style="width:22pt;height:17.5pt" o:ole="" fillcolor="window">
            <v:imagedata r:id="rId6" o:title=""/>
          </v:shape>
          <o:OLEObject Type="Embed" ProgID="Equation.3" ShapeID="_x0000_i1026" DrawAspect="Content" ObjectID="_1646493750" r:id="rId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80" w:dyaOrig="340">
          <v:shape id="_x0000_i1027" type="#_x0000_t75" style="width:19pt;height:17.5pt" o:ole="" fillcolor="window">
            <v:imagedata r:id="rId10" o:title=""/>
          </v:shape>
          <o:OLEObject Type="Embed" ProgID="Equation.3" ShapeID="_x0000_i1027" DrawAspect="Content" ObjectID="_1646493751" r:id="rId1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считать по (2) и (3).</w:t>
      </w:r>
    </w:p>
    <w:p w:rsidR="00DC7A2C" w:rsidRDefault="00DC7A2C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перь все параметры модели </w:t>
      </w:r>
      <w:proofErr w:type="spellStart"/>
      <w:r w:rsidRPr="00707E57">
        <w:rPr>
          <w:rFonts w:ascii="Times New Roman" w:hAnsi="Times New Roman" w:cs="Times New Roman"/>
          <w:sz w:val="28"/>
          <w:szCs w:val="28"/>
          <w:lang w:val="en-US"/>
        </w:rPr>
        <w:t>KTnTO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>
        <w:rPr>
          <w:rFonts w:ascii="Times New Roman" w:hAnsi="Times New Roman" w:cs="Times New Roman"/>
          <w:sz w:val="28"/>
          <w:szCs w:val="28"/>
        </w:rPr>
        <w:t xml:space="preserve"> у вас есть.</w:t>
      </w:r>
    </w:p>
    <w:p w:rsidR="00DC7A2C" w:rsidRDefault="00DC7A2C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ккуратно их вводите модель и строите 2 листа характеристик, аналогично ЛР</w:t>
      </w:r>
      <w:proofErr w:type="gramStart"/>
      <w:r>
        <w:rPr>
          <w:rFonts w:ascii="Times New Roman" w:hAnsi="Times New Roman" w:cs="Times New Roman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</w:p>
    <w:p w:rsidR="00616ED9" w:rsidRPr="00616ED9" w:rsidRDefault="00616ED9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тем открываете модель </w:t>
      </w:r>
      <w:proofErr w:type="spellStart"/>
      <w:r w:rsidRPr="00707E57">
        <w:rPr>
          <w:rFonts w:ascii="Times New Roman" w:hAnsi="Times New Roman" w:cs="Times New Roman"/>
          <w:sz w:val="28"/>
          <w:szCs w:val="28"/>
          <w:lang w:val="en-US"/>
        </w:rPr>
        <w:t>KTn</w:t>
      </w:r>
      <w:proofErr w:type="spellEnd"/>
      <w:r>
        <w:rPr>
          <w:rFonts w:ascii="Times New Roman" w:hAnsi="Times New Roman" w:cs="Times New Roman"/>
          <w:sz w:val="28"/>
          <w:szCs w:val="28"/>
        </w:rPr>
        <w:t>_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mp</w:t>
      </w:r>
      <w:r w:rsidRPr="00707E57">
        <w:rPr>
          <w:rFonts w:ascii="Times New Roman" w:hAnsi="Times New Roman" w:cs="Times New Roman"/>
          <w:sz w:val="28"/>
          <w:szCs w:val="28"/>
          <w:lang w:val="en-US"/>
        </w:rPr>
        <w:t>TO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>
        <w:rPr>
          <w:rFonts w:ascii="Times New Roman" w:hAnsi="Times New Roman" w:cs="Times New Roman"/>
          <w:sz w:val="28"/>
          <w:szCs w:val="28"/>
        </w:rPr>
        <w:t xml:space="preserve"> и, используя выражения (4) и (5) строите только переходные характеристики (</w:t>
      </w:r>
      <w:r w:rsidRPr="00616ED9">
        <w:rPr>
          <w:rFonts w:ascii="Times New Roman" w:hAnsi="Times New Roman" w:cs="Times New Roman"/>
          <w:i/>
          <w:sz w:val="28"/>
          <w:szCs w:val="28"/>
          <w:lang w:val="en-US"/>
        </w:rPr>
        <w:t>Step</w:t>
      </w:r>
      <w:r>
        <w:rPr>
          <w:rFonts w:ascii="Times New Roman" w:hAnsi="Times New Roman" w:cs="Times New Roman"/>
          <w:sz w:val="28"/>
          <w:szCs w:val="28"/>
        </w:rPr>
        <w:t>). Не забываете про показатели качества.</w:t>
      </w:r>
    </w:p>
    <w:p w:rsidR="00616ED9" w:rsidRDefault="00616ED9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</w:p>
    <w:p w:rsidR="00616ED9" w:rsidRDefault="00616ED9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, кто уверен, что не сможет выполнить работу в 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616ED9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е:</w:t>
      </w:r>
    </w:p>
    <w:p w:rsidR="00616ED9" w:rsidRDefault="00616ED9" w:rsidP="00616ED9">
      <w:pPr>
        <w:pStyle w:val="a3"/>
        <w:numPr>
          <w:ilvl w:val="0"/>
          <w:numId w:val="3"/>
        </w:num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  <w:r w:rsidRPr="00616ED9">
        <w:rPr>
          <w:rFonts w:ascii="Times New Roman" w:hAnsi="Times New Roman" w:cs="Times New Roman"/>
          <w:sz w:val="28"/>
          <w:szCs w:val="28"/>
        </w:rPr>
        <w:t>Рассчитывают передаточную функцию замкнутой системы рис.3</w:t>
      </w:r>
      <w:r>
        <w:rPr>
          <w:rFonts w:ascii="Times New Roman" w:hAnsi="Times New Roman" w:cs="Times New Roman"/>
          <w:sz w:val="28"/>
          <w:szCs w:val="28"/>
        </w:rPr>
        <w:br/>
        <w:t xml:space="preserve">строят переходную характеристику </w:t>
      </w:r>
      <w:r>
        <w:rPr>
          <w:rFonts w:ascii="Times New Roman" w:hAnsi="Times New Roman" w:cs="Times New Roman"/>
          <w:vanish/>
          <w:sz w:val="28"/>
          <w:szCs w:val="28"/>
        </w:rPr>
        <w:t>(</w:t>
      </w:r>
      <w:r>
        <w:rPr>
          <w:rFonts w:ascii="Times New Roman" w:hAnsi="Times New Roman" w:cs="Times New Roman"/>
          <w:vanish/>
          <w:sz w:val="28"/>
          <w:szCs w:val="28"/>
          <w:lang w:val="en-US"/>
        </w:rPr>
        <w:t>hh</w:t>
      </w:r>
      <w:r w:rsidRPr="00616ED9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616ED9">
        <w:rPr>
          <w:rFonts w:ascii="Times New Roman" w:hAnsi="Times New Roman" w:cs="Times New Roman"/>
          <w:sz w:val="28"/>
          <w:szCs w:val="28"/>
        </w:rPr>
        <w:t>(</w:t>
      </w:r>
      <w:r w:rsidRPr="00616ED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16ED9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и АФЧХ, а также переходные характеристики для звеньев (4) и (5).</w:t>
      </w:r>
      <w:r w:rsidR="001C69C8">
        <w:rPr>
          <w:rFonts w:ascii="Times New Roman" w:hAnsi="Times New Roman" w:cs="Times New Roman"/>
          <w:sz w:val="28"/>
          <w:szCs w:val="28"/>
        </w:rPr>
        <w:t xml:space="preserve"> Рассчитываете показатели качества, подтверждающие, что вы имеете технический оптимум.</w:t>
      </w:r>
    </w:p>
    <w:p w:rsidR="00DC7A2C" w:rsidRDefault="00DC7A2C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</w:p>
    <w:p w:rsidR="00214685" w:rsidRDefault="00214685" w:rsidP="00214685">
      <w:pPr>
        <w:pStyle w:val="a3"/>
        <w:numPr>
          <w:ilvl w:val="0"/>
          <w:numId w:val="1"/>
        </w:numPr>
        <w:spacing w:after="0" w:line="240" w:lineRule="auto"/>
        <w:ind w:left="0" w:right="283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ункт</w:t>
      </w:r>
      <w:r w:rsidR="007030B4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3.3. </w:t>
      </w:r>
      <w:r w:rsidR="007030B4">
        <w:rPr>
          <w:rFonts w:ascii="Times New Roman" w:hAnsi="Times New Roman" w:cs="Times New Roman"/>
          <w:sz w:val="28"/>
          <w:szCs w:val="28"/>
        </w:rPr>
        <w:t>и</w:t>
      </w:r>
      <w:r w:rsidR="007030B4">
        <w:rPr>
          <w:rFonts w:ascii="Times New Roman" w:hAnsi="Times New Roman" w:cs="Times New Roman"/>
          <w:sz w:val="28"/>
          <w:szCs w:val="28"/>
          <w:lang w:val="en-US"/>
        </w:rPr>
        <w:t xml:space="preserve"> 3</w:t>
      </w:r>
      <w:r w:rsidR="007030B4">
        <w:rPr>
          <w:rFonts w:ascii="Times New Roman" w:hAnsi="Times New Roman" w:cs="Times New Roman"/>
          <w:sz w:val="28"/>
          <w:szCs w:val="28"/>
        </w:rPr>
        <w:t>.</w:t>
      </w:r>
      <w:r w:rsidR="007030B4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7030B4">
        <w:rPr>
          <w:rFonts w:ascii="Times New Roman" w:hAnsi="Times New Roman" w:cs="Times New Roman"/>
          <w:sz w:val="28"/>
          <w:szCs w:val="28"/>
        </w:rPr>
        <w:t xml:space="preserve">. </w:t>
      </w:r>
      <w:r w:rsidR="00B06C2C">
        <w:rPr>
          <w:rFonts w:ascii="Times New Roman" w:hAnsi="Times New Roman" w:cs="Times New Roman"/>
          <w:sz w:val="28"/>
          <w:szCs w:val="28"/>
        </w:rPr>
        <w:t xml:space="preserve">Папка </w:t>
      </w:r>
      <w:proofErr w:type="spellStart"/>
      <w:r w:rsidR="00B06C2C">
        <w:rPr>
          <w:rFonts w:ascii="Times New Roman" w:hAnsi="Times New Roman" w:cs="Times New Roman"/>
          <w:sz w:val="28"/>
          <w:szCs w:val="28"/>
          <w:lang w:val="en-US"/>
        </w:rPr>
        <w:t>Kcn</w:t>
      </w:r>
      <w:proofErr w:type="spellEnd"/>
      <w:r w:rsidR="00B06C2C">
        <w:rPr>
          <w:rFonts w:ascii="Times New Roman" w:hAnsi="Times New Roman" w:cs="Times New Roman"/>
          <w:sz w:val="28"/>
          <w:szCs w:val="28"/>
        </w:rPr>
        <w:t>.</w:t>
      </w:r>
    </w:p>
    <w:p w:rsidR="006065CD" w:rsidRDefault="006065CD" w:rsidP="006065CD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</w:p>
    <w:p w:rsidR="00B06C2C" w:rsidRDefault="00B06C2C" w:rsidP="00B06C2C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Контур скорости рис.4. На рисунке он содержит контур тока. В Моделях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to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/>
        </w:rPr>
        <w:t>kc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06C2C">
        <w:rPr>
          <w:rFonts w:ascii="Times New Roman" w:hAnsi="Times New Roman" w:cs="Times New Roman"/>
          <w:sz w:val="28"/>
          <w:szCs w:val="28"/>
        </w:rPr>
        <w:t>контур тока</w:t>
      </w:r>
      <w:r>
        <w:rPr>
          <w:rFonts w:ascii="Times New Roman" w:hAnsi="Times New Roman" w:cs="Times New Roman"/>
          <w:sz w:val="28"/>
          <w:szCs w:val="28"/>
        </w:rPr>
        <w:t xml:space="preserve"> заключен внутри большого прямоугольника. Его открываете двойным кликом и в него внимательно переносите параметры контура тока. Затем рассчитываете регулятор</w:t>
      </w:r>
      <w:r w:rsidRPr="0085546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gramStart"/>
      <w:r w:rsidRPr="00C30C16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</w:t>
      </w:r>
      <w:proofErr w:type="spellStart"/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с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  <w:r w:rsidRPr="00C30C1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B06C2C" w:rsidRDefault="00B06C2C" w:rsidP="00B06C2C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н есть П-регулятор</w:t>
      </w:r>
      <w:r>
        <w:rPr>
          <w:rFonts w:ascii="Times New Roman" w:hAnsi="Times New Roman" w:cs="Times New Roman"/>
          <w:sz w:val="28"/>
          <w:szCs w:val="28"/>
        </w:rPr>
        <w:t xml:space="preserve"> для технического оптимума </w:t>
      </w:r>
      <w:proofErr w:type="gramStart"/>
      <w:r w:rsidRPr="00C30C16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</w:t>
      </w:r>
      <w:proofErr w:type="spellStart"/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с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=</w:t>
      </w:r>
      <w:r w:rsidR="003E07AC" w:rsidRPr="003E07A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spellStart"/>
      <w:r w:rsidR="003E07A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="003E07AC">
        <w:rPr>
          <w:rFonts w:ascii="Times New Roman" w:eastAsia="Times New Roman" w:hAnsi="Times New Roman" w:cs="Times New Roman"/>
          <w:sz w:val="28"/>
          <w:szCs w:val="28"/>
          <w:lang w:eastAsia="ru-RU"/>
        </w:rPr>
        <w:t>рс</w:t>
      </w:r>
      <w:proofErr w:type="spellEnd"/>
      <w:r w:rsidRPr="00C30C1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E07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8) и </w:t>
      </w:r>
    </w:p>
    <w:p w:rsidR="00B06C2C" w:rsidRDefault="00B06C2C" w:rsidP="00B06C2C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3E07AC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-</w:t>
      </w:r>
      <w:r w:rsidR="003E07AC">
        <w:rPr>
          <w:rFonts w:ascii="Times New Roman" w:eastAsia="Times New Roman" w:hAnsi="Times New Roman" w:cs="Times New Roman"/>
          <w:sz w:val="28"/>
          <w:szCs w:val="28"/>
          <w:lang w:eastAsia="ru-RU"/>
        </w:rPr>
        <w:t>регулятор</w:t>
      </w:r>
      <w:r w:rsidR="003E07AC">
        <w:rPr>
          <w:rFonts w:ascii="Times New Roman" w:hAnsi="Times New Roman" w:cs="Times New Roman"/>
          <w:sz w:val="28"/>
          <w:szCs w:val="28"/>
        </w:rPr>
        <w:t xml:space="preserve"> для симметричного оптимума (12).</w:t>
      </w:r>
    </w:p>
    <w:p w:rsidR="003E07AC" w:rsidRDefault="003E07AC" w:rsidP="00B06C2C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8) есть параметр 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M</w:t>
      </w:r>
      <w:r w:rsidRPr="003E07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ула</w:t>
      </w:r>
      <w:r w:rsidRPr="003E07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6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C4D1F" w:rsidRDefault="003C4D1F" w:rsidP="00B06C2C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C4D1F" w:rsidRPr="003C4D1F" w:rsidRDefault="003C4D1F" w:rsidP="00B06C2C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ПФ </w:t>
      </w:r>
      <w:r w:rsidRPr="00BF0806">
        <w:rPr>
          <w:position w:val="-32"/>
          <w:sz w:val="28"/>
          <w:szCs w:val="28"/>
          <w:lang w:val="en-US"/>
        </w:rPr>
        <w:object w:dxaOrig="1600" w:dyaOrig="760">
          <v:shape id="_x0000_i1028" type="#_x0000_t75" style="width:80pt;height:38pt" o:ole="">
            <v:imagedata r:id="rId12" o:title=""/>
          </v:shape>
          <o:OLEObject Type="Embed" ProgID="Equation.DSMT4" ShapeID="_x0000_i1028" DrawAspect="Content" ObjectID="_1646493752" r:id="rId13"/>
        </w:object>
      </w:r>
      <w:r>
        <w:rPr>
          <w:sz w:val="28"/>
          <w:szCs w:val="28"/>
        </w:rPr>
        <w:t xml:space="preserve">, </w:t>
      </w:r>
      <w:r w:rsidRPr="00855463">
        <w:rPr>
          <w:sz w:val="28"/>
          <w:szCs w:val="28"/>
        </w:rPr>
        <w:t xml:space="preserve">  </w:t>
      </w:r>
      <w:r w:rsidRPr="003C4D1F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855463">
        <w:rPr>
          <w:rFonts w:ascii="Times New Roman" w:hAnsi="Times New Roman" w:cs="Times New Roman"/>
          <w:i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3C4D1F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g</w:t>
      </w:r>
      <w:proofErr w:type="spellEnd"/>
      <w:r>
        <w:rPr>
          <w:rFonts w:ascii="Times New Roman" w:hAnsi="Times New Roman" w:cs="Times New Roman"/>
          <w:sz w:val="28"/>
          <w:szCs w:val="28"/>
        </w:rPr>
        <w:t>, β=0</w:t>
      </w:r>
    </w:p>
    <w:p w:rsidR="006065CD" w:rsidRDefault="006065CD" w:rsidP="00B06C2C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E07AC" w:rsidRPr="003E07AC" w:rsidRDefault="003E07AC" w:rsidP="00B06C2C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 модели</w:t>
      </w:r>
      <w:r w:rsidRPr="003E07A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compto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>
        <w:rPr>
          <w:rFonts w:ascii="Times New Roman" w:hAnsi="Times New Roman" w:cs="Times New Roman"/>
          <w:sz w:val="28"/>
          <w:szCs w:val="28"/>
        </w:rPr>
        <w:t xml:space="preserve"> контур в переходном режиме сравнивается со звеньями (9) и (10)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3E07AC" w:rsidRPr="003E07AC" w:rsidRDefault="003E07AC" w:rsidP="003E07AC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 модели</w:t>
      </w:r>
      <w:r w:rsidRPr="003E07A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compco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>
        <w:rPr>
          <w:rFonts w:ascii="Times New Roman" w:hAnsi="Times New Roman" w:cs="Times New Roman"/>
          <w:sz w:val="28"/>
          <w:szCs w:val="28"/>
        </w:rPr>
        <w:t xml:space="preserve"> контур в переходном режиме сравнивается со звеньями (14) и (16)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B06C2C" w:rsidRPr="00214685" w:rsidRDefault="00B06C2C" w:rsidP="00B06C2C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</w:p>
    <w:p w:rsidR="00214685" w:rsidRDefault="003C4D1F" w:rsidP="00214685">
      <w:pPr>
        <w:pStyle w:val="a3"/>
        <w:numPr>
          <w:ilvl w:val="0"/>
          <w:numId w:val="1"/>
        </w:numPr>
        <w:spacing w:after="0" w:line="240" w:lineRule="auto"/>
        <w:ind w:left="0" w:right="283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ункт 3.5 пропускаем.</w:t>
      </w:r>
    </w:p>
    <w:p w:rsidR="003C4D1F" w:rsidRDefault="003C4D1F" w:rsidP="003C4D1F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</w:p>
    <w:p w:rsidR="003C4D1F" w:rsidRDefault="003C4D1F" w:rsidP="00214685">
      <w:pPr>
        <w:pStyle w:val="a3"/>
        <w:numPr>
          <w:ilvl w:val="0"/>
          <w:numId w:val="1"/>
        </w:numPr>
        <w:spacing w:after="0" w:line="240" w:lineRule="auto"/>
        <w:ind w:left="0" w:right="283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ункт 3.6.</w:t>
      </w:r>
    </w:p>
    <w:p w:rsidR="00D12B03" w:rsidRDefault="00D12B03" w:rsidP="00D12B03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нтур положения достраивается в модел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to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>
        <w:rPr>
          <w:rFonts w:ascii="Times New Roman" w:hAnsi="Times New Roman" w:cs="Times New Roman"/>
          <w:sz w:val="28"/>
          <w:szCs w:val="28"/>
        </w:rPr>
        <w:t xml:space="preserve"> по рис.2.</w:t>
      </w:r>
    </w:p>
    <w:p w:rsidR="00D12B03" w:rsidRDefault="00D12B03" w:rsidP="00D12B03">
      <w:pPr>
        <w:pStyle w:val="a3"/>
        <w:spacing w:after="0" w:line="240" w:lineRule="auto"/>
        <w:ind w:left="0" w:right="283"/>
        <w:jc w:val="both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бавляете в прямой цепи </w:t>
      </w:r>
      <w:r w:rsidR="008B1244">
        <w:rPr>
          <w:rFonts w:ascii="Times New Roman" w:hAnsi="Times New Roman" w:cs="Times New Roman"/>
          <w:sz w:val="28"/>
          <w:szCs w:val="28"/>
        </w:rPr>
        <w:t xml:space="preserve">сумматор, </w:t>
      </w:r>
      <w:r>
        <w:rPr>
          <w:rFonts w:ascii="Times New Roman" w:hAnsi="Times New Roman" w:cs="Times New Roman"/>
          <w:sz w:val="28"/>
          <w:szCs w:val="28"/>
        </w:rPr>
        <w:t>П-регулятор</w:t>
      </w:r>
      <w:r w:rsidRPr="00D12B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gramStart"/>
      <w:r w:rsidRPr="00C30C16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</w:t>
      </w:r>
      <w:proofErr w:type="spellStart"/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п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proofErr w:type="spellStart"/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звено </w:t>
      </w:r>
      <w:r w:rsidRPr="00D12B03">
        <w:rPr>
          <w:position w:val="-38"/>
          <w:sz w:val="28"/>
          <w:szCs w:val="28"/>
          <w:lang w:val="en-US"/>
        </w:rPr>
        <w:object w:dxaOrig="1240" w:dyaOrig="820">
          <v:shape id="_x0000_i1029" type="#_x0000_t75" style="width:62pt;height:41pt" o:ole="">
            <v:imagedata r:id="rId14" o:title=""/>
          </v:shape>
          <o:OLEObject Type="Embed" ProgID="Equation.DSMT4" ShapeID="_x0000_i1029" DrawAspect="Content" ObjectID="_1646493753" r:id="rId15"/>
        </w:object>
      </w:r>
      <w:r w:rsidR="008B1244">
        <w:rPr>
          <w:sz w:val="28"/>
          <w:szCs w:val="28"/>
        </w:rPr>
        <w:t>.</w:t>
      </w:r>
    </w:p>
    <w:p w:rsidR="008B1244" w:rsidRDefault="008B1244" w:rsidP="00D12B03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B1244">
        <w:rPr>
          <w:rFonts w:ascii="Times New Roman" w:hAnsi="Times New Roman" w:cs="Times New Roman"/>
          <w:sz w:val="28"/>
          <w:szCs w:val="28"/>
        </w:rPr>
        <w:t>Обратная связ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0C16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с=</w:t>
      </w:r>
      <w:r w:rsidRPr="00D12B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п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B1244" w:rsidRDefault="008B1244" w:rsidP="00D12B03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B1244" w:rsidRDefault="008B1244" w:rsidP="00D12B03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нимаете только переходную характеристику. Если все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делано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ерно, она должна получиться апериодической.</w:t>
      </w:r>
    </w:p>
    <w:p w:rsidR="00D13E25" w:rsidRDefault="00D13E25" w:rsidP="00D12B03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13E25" w:rsidRPr="00D13E25" w:rsidRDefault="00D13E25" w:rsidP="00D13E25">
      <w:pPr>
        <w:spacing w:after="0" w:line="240" w:lineRule="auto"/>
        <w:ind w:right="283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E25">
        <w:rPr>
          <w:rFonts w:ascii="Times New Roman" w:eastAsia="Times New Roman" w:hAnsi="Times New Roman" w:cs="Times New Roman"/>
          <w:sz w:val="28"/>
          <w:szCs w:val="28"/>
          <w:lang w:eastAsia="ru-RU"/>
        </w:rPr>
        <w:t>Т.О. вы рассчитали параметры всех элементов СПР на рис.2.</w:t>
      </w:r>
    </w:p>
    <w:p w:rsidR="00D13E25" w:rsidRPr="00D13E25" w:rsidRDefault="00D13E25" w:rsidP="00D13E25">
      <w:pPr>
        <w:spacing w:after="0" w:line="240" w:lineRule="auto"/>
        <w:ind w:right="283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13E25">
        <w:rPr>
          <w:rFonts w:ascii="Times New Roman" w:eastAsia="Times New Roman" w:hAnsi="Times New Roman" w:cs="Times New Roman"/>
          <w:sz w:val="28"/>
          <w:szCs w:val="28"/>
          <w:lang w:eastAsia="ru-RU"/>
        </w:rPr>
        <w:t>Я жду ваших вопросов и предложений по времени, когда мы могли бы посвятить этой работе еще 2 часа.</w:t>
      </w:r>
    </w:p>
    <w:p w:rsidR="00D13E25" w:rsidRPr="008B1244" w:rsidRDefault="00D13E25" w:rsidP="00D12B03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</w:p>
    <w:sectPr w:rsidR="00D13E25" w:rsidRPr="008B1244" w:rsidSect="00401C0B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51037C"/>
    <w:multiLevelType w:val="hybridMultilevel"/>
    <w:tmpl w:val="5FEA0DA4"/>
    <w:lvl w:ilvl="0" w:tplc="888A9E1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EE67B5"/>
    <w:multiLevelType w:val="hybridMultilevel"/>
    <w:tmpl w:val="DB0844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962323"/>
    <w:multiLevelType w:val="hybridMultilevel"/>
    <w:tmpl w:val="69CE9744"/>
    <w:lvl w:ilvl="0" w:tplc="A484E0D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589E"/>
    <w:rsid w:val="00063B08"/>
    <w:rsid w:val="00127907"/>
    <w:rsid w:val="001C69C8"/>
    <w:rsid w:val="00214685"/>
    <w:rsid w:val="0024057E"/>
    <w:rsid w:val="003C4D1F"/>
    <w:rsid w:val="003E07AC"/>
    <w:rsid w:val="00401C0B"/>
    <w:rsid w:val="004F31B1"/>
    <w:rsid w:val="00525BBA"/>
    <w:rsid w:val="00581EB2"/>
    <w:rsid w:val="006065CD"/>
    <w:rsid w:val="00616ED9"/>
    <w:rsid w:val="0066600C"/>
    <w:rsid w:val="007030B4"/>
    <w:rsid w:val="00707E57"/>
    <w:rsid w:val="008350BF"/>
    <w:rsid w:val="00855463"/>
    <w:rsid w:val="008B1244"/>
    <w:rsid w:val="009D589E"/>
    <w:rsid w:val="00AB4F1E"/>
    <w:rsid w:val="00B06C2C"/>
    <w:rsid w:val="00BD5800"/>
    <w:rsid w:val="00C30C16"/>
    <w:rsid w:val="00D12B03"/>
    <w:rsid w:val="00D13E25"/>
    <w:rsid w:val="00DC7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07E5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C7A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C7A2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07E5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C7A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C7A2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3</Pages>
  <Words>654</Words>
  <Characters>3730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NA</dc:creator>
  <cp:lastModifiedBy>MARINA</cp:lastModifiedBy>
  <cp:revision>14</cp:revision>
  <cp:lastPrinted>2020-03-23T13:32:00Z</cp:lastPrinted>
  <dcterms:created xsi:type="dcterms:W3CDTF">2020-03-20T12:17:00Z</dcterms:created>
  <dcterms:modified xsi:type="dcterms:W3CDTF">2020-03-23T15:01:00Z</dcterms:modified>
</cp:coreProperties>
</file>